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332819" w14:textId="69BAB58B" w:rsidR="00F43ED0" w:rsidRDefault="007D3CE2">
      <w:r>
        <w:t xml:space="preserve">MTH </w:t>
      </w:r>
      <w:r w:rsidR="008840E7">
        <w:t>201</w:t>
      </w:r>
      <w:r>
        <w:br/>
      </w:r>
      <w:r w:rsidR="008840E7">
        <w:t>Bijan Zandi</w:t>
      </w:r>
      <w:r>
        <w:br/>
        <w:t>Section 10.</w:t>
      </w:r>
      <w:r w:rsidR="00DA2DEA">
        <w:t>4</w:t>
      </w:r>
    </w:p>
    <w:p w14:paraId="3895F816" w14:textId="77777777" w:rsidR="007D3CE2" w:rsidRPr="007D3CE2" w:rsidRDefault="004D19F7" w:rsidP="007D3CE2">
      <w:pPr>
        <w:pStyle w:val="NoSpacing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7D3CE2" w:rsidRPr="007D3CE2">
        <w:rPr>
          <w:b/>
          <w:sz w:val="32"/>
          <w:szCs w:val="32"/>
        </w:rPr>
        <w:t xml:space="preserve"> Cases for </w:t>
      </w:r>
      <w:r w:rsidR="00DA2DEA">
        <w:rPr>
          <w:b/>
          <w:sz w:val="32"/>
          <w:szCs w:val="32"/>
        </w:rPr>
        <w:t>Hyperbola</w:t>
      </w:r>
      <w:r w:rsidR="007D3CE2" w:rsidRPr="007D3CE2">
        <w:rPr>
          <w:b/>
          <w:sz w:val="32"/>
          <w:szCs w:val="32"/>
        </w:rPr>
        <w:t xml:space="preserve"> when </w:t>
      </w:r>
      <w:r w:rsidR="00604D21">
        <w:rPr>
          <w:b/>
          <w:sz w:val="32"/>
          <w:szCs w:val="32"/>
        </w:rPr>
        <w:t>Center</w:t>
      </w:r>
      <w:r w:rsidR="007D3CE2" w:rsidRPr="007D3CE2">
        <w:rPr>
          <w:b/>
          <w:sz w:val="32"/>
          <w:szCs w:val="32"/>
        </w:rPr>
        <w:t xml:space="preserve"> is (0, 0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09"/>
        <w:gridCol w:w="2845"/>
        <w:gridCol w:w="1470"/>
        <w:gridCol w:w="1810"/>
        <w:gridCol w:w="1816"/>
      </w:tblGrid>
      <w:tr w:rsidR="00DA2DEA" w14:paraId="541D6369" w14:textId="77777777" w:rsidTr="00DA2DEA">
        <w:tc>
          <w:tcPr>
            <w:tcW w:w="1453" w:type="dxa"/>
          </w:tcPr>
          <w:p w14:paraId="6C5B35E3" w14:textId="77777777" w:rsidR="00DA2DEA" w:rsidRDefault="00DA2DEA">
            <w:r>
              <w:t>Foci</w:t>
            </w:r>
          </w:p>
        </w:tc>
        <w:tc>
          <w:tcPr>
            <w:tcW w:w="2935" w:type="dxa"/>
          </w:tcPr>
          <w:p w14:paraId="022F33C3" w14:textId="77777777" w:rsidR="00DA2DEA" w:rsidRDefault="00DA2DEA">
            <w:r>
              <w:t>Vertices</w:t>
            </w:r>
          </w:p>
        </w:tc>
        <w:tc>
          <w:tcPr>
            <w:tcW w:w="1476" w:type="dxa"/>
          </w:tcPr>
          <w:p w14:paraId="67E181B3" w14:textId="77777777" w:rsidR="00DA2DEA" w:rsidRDefault="00DA2DEA">
            <w:r>
              <w:t>Equation</w:t>
            </w:r>
          </w:p>
        </w:tc>
        <w:tc>
          <w:tcPr>
            <w:tcW w:w="1839" w:type="dxa"/>
          </w:tcPr>
          <w:p w14:paraId="5139A345" w14:textId="77777777" w:rsidR="00DA2DEA" w:rsidRDefault="00DA2DEA">
            <w:r>
              <w:t>Asymptotes</w:t>
            </w:r>
          </w:p>
        </w:tc>
        <w:tc>
          <w:tcPr>
            <w:tcW w:w="1873" w:type="dxa"/>
          </w:tcPr>
          <w:p w14:paraId="2B39667C" w14:textId="77777777" w:rsidR="00DA2DEA" w:rsidRDefault="00DA2DEA">
            <w:r>
              <w:t>Shape</w:t>
            </w:r>
          </w:p>
        </w:tc>
      </w:tr>
      <w:tr w:rsidR="00DA2DEA" w14:paraId="74735C78" w14:textId="77777777" w:rsidTr="00DA2DEA">
        <w:tc>
          <w:tcPr>
            <w:tcW w:w="1453" w:type="dxa"/>
          </w:tcPr>
          <w:p w14:paraId="067B8E1C" w14:textId="77777777" w:rsidR="00DA2DEA" w:rsidRDefault="00DA2DEA" w:rsidP="004D19F7">
            <w:r>
              <w:t>(-c, 0) and</w:t>
            </w:r>
          </w:p>
          <w:p w14:paraId="4D078F47" w14:textId="77777777" w:rsidR="00DA2DEA" w:rsidRDefault="00DA2DEA" w:rsidP="004D19F7">
            <w:r>
              <w:t>(c, 0)</w:t>
            </w:r>
          </w:p>
        </w:tc>
        <w:tc>
          <w:tcPr>
            <w:tcW w:w="2935" w:type="dxa"/>
          </w:tcPr>
          <w:p w14:paraId="36107F18" w14:textId="77777777" w:rsidR="00DA2DEA" w:rsidRDefault="00DA2DEA">
            <w:r>
              <w:t>(-a, 0) and (a, 0)</w:t>
            </w:r>
          </w:p>
          <w:p w14:paraId="31E88F91" w14:textId="77777777" w:rsidR="00DA2DEA" w:rsidRDefault="00DA2DEA"/>
          <w:p w14:paraId="41D86AF8" w14:textId="77777777" w:rsidR="00DA2DEA" w:rsidRDefault="00DA2DEA">
            <w:r>
              <w:t>Transverse axis is x – axis</w:t>
            </w:r>
          </w:p>
          <w:p w14:paraId="268C75E6" w14:textId="77777777" w:rsidR="00DA2DEA" w:rsidRPr="00604D21" w:rsidRDefault="00DA2DEA" w:rsidP="00DA2DEA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c</w:t>
            </w:r>
            <w:r w:rsidRPr="00604D21">
              <w:rPr>
                <w:vertAlign w:val="superscript"/>
              </w:rPr>
              <w:t>2</w:t>
            </w:r>
            <w:r>
              <w:t xml:space="preserve"> – a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1476" w:type="dxa"/>
          </w:tcPr>
          <w:p w14:paraId="7593CF2B" w14:textId="77777777" w:rsidR="00DA2DEA" w:rsidRDefault="00DA2DEA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1140" w:dyaOrig="660" w14:anchorId="5EAB112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3.75pt" o:ole="">
                  <v:imagedata r:id="rId4" o:title=""/>
                </v:shape>
                <o:OLEObject Type="Embed" ProgID="Equation.DSMT4" ShapeID="_x0000_i1025" DrawAspect="Content" ObjectID="_1814374763" r:id="rId5"/>
              </w:object>
            </w:r>
          </w:p>
          <w:p w14:paraId="427FA3ED" w14:textId="77777777" w:rsidR="00DA2DEA" w:rsidRDefault="00DA2DEA">
            <w:pPr>
              <w:rPr>
                <w:position w:val="-10"/>
              </w:rPr>
            </w:pPr>
          </w:p>
          <w:p w14:paraId="35C085F4" w14:textId="77777777" w:rsidR="00DA2DEA" w:rsidRDefault="00DA2DEA"/>
        </w:tc>
        <w:tc>
          <w:tcPr>
            <w:tcW w:w="1839" w:type="dxa"/>
          </w:tcPr>
          <w:p w14:paraId="35DFA6BA" w14:textId="77777777" w:rsidR="00DA2DEA" w:rsidRDefault="00DA2DEA">
            <w:pPr>
              <w:rPr>
                <w:noProof/>
              </w:rPr>
            </w:pPr>
            <w:r w:rsidRPr="00DA2DEA">
              <w:rPr>
                <w:noProof/>
                <w:position w:val="-24"/>
              </w:rPr>
              <w:object w:dxaOrig="940" w:dyaOrig="620" w14:anchorId="63BEBA78">
                <v:shape id="_x0000_i1026" type="#_x0000_t75" style="width:47.25pt;height:30.75pt" o:ole="">
                  <v:imagedata r:id="rId6" o:title=""/>
                </v:shape>
                <o:OLEObject Type="Embed" ProgID="Equation.DSMT4" ShapeID="_x0000_i1026" DrawAspect="Content" ObjectID="_1814374764" r:id="rId7"/>
              </w:object>
            </w:r>
          </w:p>
        </w:tc>
        <w:tc>
          <w:tcPr>
            <w:tcW w:w="1873" w:type="dxa"/>
          </w:tcPr>
          <w:p w14:paraId="600BF32D" w14:textId="4F5187C3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704869B" wp14:editId="7EC10E60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18415</wp:posOffset>
                      </wp:positionV>
                      <wp:extent cx="344805" cy="756920"/>
                      <wp:effectExtent l="5080" t="5080" r="12065" b="9525"/>
                      <wp:wrapNone/>
                      <wp:docPr id="1571789814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44805" cy="7569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D274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0" o:spid="_x0000_s1026" type="#_x0000_t32" style="position:absolute;margin-left:30pt;margin-top:1.45pt;width:27.15pt;height:59.6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">
                      <v:stroke dashstyle="1 1" endcap="round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3ACA932" wp14:editId="156E812C">
                      <wp:simplePos x="0" y="0"/>
                      <wp:positionH relativeFrom="column">
                        <wp:posOffset>309880</wp:posOffset>
                      </wp:positionH>
                      <wp:positionV relativeFrom="paragraph">
                        <wp:posOffset>18415</wp:posOffset>
                      </wp:positionV>
                      <wp:extent cx="463550" cy="795655"/>
                      <wp:effectExtent l="10160" t="5080" r="12065" b="8890"/>
                      <wp:wrapNone/>
                      <wp:docPr id="837716355" name="AutoShap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63550" cy="7956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88EA9E" id="AutoShape 39" o:spid="_x0000_s1026" type="#_x0000_t32" style="position:absolute;margin-left:24.4pt;margin-top:1.45pt;width:36.5pt;height:62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">
                      <v:stroke dashstyle="1 1" endcap="round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1E3C88B" wp14:editId="28E21B69">
                      <wp:simplePos x="0" y="0"/>
                      <wp:positionH relativeFrom="column">
                        <wp:posOffset>665480</wp:posOffset>
                      </wp:positionH>
                      <wp:positionV relativeFrom="paragraph">
                        <wp:posOffset>18415</wp:posOffset>
                      </wp:positionV>
                      <wp:extent cx="273050" cy="715010"/>
                      <wp:effectExtent l="22860" t="5080" r="0" b="13335"/>
                      <wp:wrapNone/>
                      <wp:docPr id="2050673946" name="Arc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983335">
                                <a:off x="0" y="0"/>
                                <a:ext cx="273050" cy="71501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2679"/>
                                  <a:gd name="T2" fmla="*/ 4716 w 21600"/>
                                  <a:gd name="T3" fmla="*/ 42679 h 42679"/>
                                  <a:gd name="T4" fmla="*/ 0 w 21600"/>
                                  <a:gd name="T5" fmla="*/ 21600 h 426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679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</a:path>
                                  <a:path w="21600" h="42679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1B6309" id="Arc 36" o:spid="_x0000_s1026" style="position:absolute;margin-left:52.4pt;margin-top:1.45pt;width:21.5pt;height:56.3pt;rotation:-11596229fd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" path="m,nfc11929,,21600,9670,21600,21600v,10112,-7016,18871,-16885,21078em,nsc11929,,21600,9670,21600,21600v,10112,-7016,18871,-16885,21078l,21600,,xe" filled="f">
                      <v:path arrowok="t" o:extrusionok="f" o:connecttype="custom" o:connectlocs="0,0;59616,715010;0,361869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A914D31" wp14:editId="18907B95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60325</wp:posOffset>
                      </wp:positionV>
                      <wp:extent cx="273050" cy="715010"/>
                      <wp:effectExtent l="7620" t="8890" r="5080" b="9525"/>
                      <wp:wrapNone/>
                      <wp:docPr id="481618447" name="Arc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73050" cy="71501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2679"/>
                                  <a:gd name="T2" fmla="*/ 4716 w 21600"/>
                                  <a:gd name="T3" fmla="*/ 42679 h 42679"/>
                                  <a:gd name="T4" fmla="*/ 0 w 21600"/>
                                  <a:gd name="T5" fmla="*/ 21600 h 426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679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</a:path>
                                  <a:path w="21600" h="42679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44B14B" id="Arc 35" o:spid="_x0000_s1026" style="position:absolute;margin-left:12.2pt;margin-top:4.75pt;width:21.5pt;height:56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" path="m,nfc11929,,21600,9670,21600,21600v,10112,-7016,18871,-16885,21078em,nsc11929,,21600,9670,21600,21600v,10112,-7016,18871,-16885,21078l,21600,,xe" filled="f">
                      <v:path arrowok="t" o:extrusionok="f" o:connecttype="custom" o:connectlocs="0,0;59616,715010;0,361869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34B42B2" wp14:editId="1916B084">
                      <wp:simplePos x="0" y="0"/>
                      <wp:positionH relativeFrom="column">
                        <wp:posOffset>528955</wp:posOffset>
                      </wp:positionH>
                      <wp:positionV relativeFrom="paragraph">
                        <wp:posOffset>18415</wp:posOffset>
                      </wp:positionV>
                      <wp:extent cx="0" cy="753745"/>
                      <wp:effectExtent l="10160" t="5080" r="8890" b="12700"/>
                      <wp:wrapNone/>
                      <wp:docPr id="1030516290" name="AutoShap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537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845237" id="AutoShape 32" o:spid="_x0000_s1026" type="#_x0000_t32" style="position:absolute;margin-left:41.65pt;margin-top:1.45pt;width:0;height:59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"/>
                  </w:pict>
                </mc:Fallback>
              </mc:AlternateContent>
            </w:r>
          </w:p>
          <w:p w14:paraId="457CFBBC" w14:textId="77777777" w:rsidR="00DA2DEA" w:rsidRDefault="00DA2DEA"/>
          <w:p w14:paraId="66D234D6" w14:textId="04B3C0EF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94A5DBC" wp14:editId="043F1FCD">
                      <wp:simplePos x="0" y="0"/>
                      <wp:positionH relativeFrom="column">
                        <wp:posOffset>-29210</wp:posOffset>
                      </wp:positionH>
                      <wp:positionV relativeFrom="paragraph">
                        <wp:posOffset>80645</wp:posOffset>
                      </wp:positionV>
                      <wp:extent cx="1090930" cy="0"/>
                      <wp:effectExtent l="13970" t="8255" r="9525" b="10795"/>
                      <wp:wrapNone/>
                      <wp:docPr id="1772773660" name="AutoShap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09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FE1EC0" id="AutoShape 31" o:spid="_x0000_s1026" type="#_x0000_t32" style="position:absolute;margin-left:-2.3pt;margin-top:6.35pt;width:85.9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"/>
                  </w:pict>
                </mc:Fallback>
              </mc:AlternateContent>
            </w:r>
          </w:p>
          <w:p w14:paraId="2941D1E8" w14:textId="77777777" w:rsidR="00DA2DEA" w:rsidRDefault="00DA2DEA"/>
          <w:p w14:paraId="5D1E74CA" w14:textId="19BD2FAF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4FAE28B" wp14:editId="596884D8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132080</wp:posOffset>
                      </wp:positionV>
                      <wp:extent cx="6350" cy="890270"/>
                      <wp:effectExtent l="8890" t="10160" r="13335" b="13970"/>
                      <wp:wrapNone/>
                      <wp:docPr id="2054975320" name="AutoShap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0" cy="890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BC7EBB" id="AutoShape 33" o:spid="_x0000_s1026" type="#_x0000_t32" style="position:absolute;margin-left:46.8pt;margin-top:10.4pt;width:.5pt;height:70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"/>
                  </w:pict>
                </mc:Fallback>
              </mc:AlternateContent>
            </w:r>
          </w:p>
        </w:tc>
      </w:tr>
      <w:tr w:rsidR="00DA2DEA" w14:paraId="4F724BBC" w14:textId="77777777" w:rsidTr="00DA2DEA">
        <w:tc>
          <w:tcPr>
            <w:tcW w:w="1453" w:type="dxa"/>
          </w:tcPr>
          <w:p w14:paraId="08AF67CD" w14:textId="77777777" w:rsidR="00DA2DEA" w:rsidRDefault="00DA2DEA" w:rsidP="00604D21">
            <w:r>
              <w:t>( 0, -c) and</w:t>
            </w:r>
          </w:p>
          <w:p w14:paraId="4C2DCEDB" w14:textId="77777777" w:rsidR="00DA2DEA" w:rsidRDefault="00DA2DEA" w:rsidP="00604D21">
            <w:r>
              <w:t>(0, c)</w:t>
            </w:r>
          </w:p>
        </w:tc>
        <w:tc>
          <w:tcPr>
            <w:tcW w:w="2935" w:type="dxa"/>
          </w:tcPr>
          <w:p w14:paraId="146587EB" w14:textId="77777777" w:rsidR="00DA2DEA" w:rsidRDefault="00DA2DEA" w:rsidP="00604D21">
            <w:r>
              <w:t>(0, -a) and (0, a)</w:t>
            </w:r>
          </w:p>
          <w:p w14:paraId="161C0C7A" w14:textId="77777777" w:rsidR="00DA2DEA" w:rsidRDefault="00DA2DEA" w:rsidP="00604D21"/>
          <w:p w14:paraId="4D177072" w14:textId="77777777" w:rsidR="00DA2DEA" w:rsidRDefault="00DA2DEA" w:rsidP="00604D21">
            <w:r>
              <w:t>Transverse axis is y– axis</w:t>
            </w:r>
          </w:p>
          <w:p w14:paraId="1741B43C" w14:textId="77777777" w:rsidR="00DA2DEA" w:rsidRDefault="00DA2DEA" w:rsidP="00DA2DEA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c</w:t>
            </w:r>
            <w:r w:rsidRPr="00604D21">
              <w:rPr>
                <w:vertAlign w:val="superscript"/>
              </w:rPr>
              <w:t>2</w:t>
            </w:r>
            <w:r>
              <w:t xml:space="preserve"> – a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1476" w:type="dxa"/>
          </w:tcPr>
          <w:p w14:paraId="4EAC2E13" w14:textId="77777777" w:rsidR="00DA2DEA" w:rsidRDefault="00DA2DEA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1140" w:dyaOrig="660" w14:anchorId="67D1C1E4">
                <v:shape id="_x0000_i1027" type="#_x0000_t75" style="width:57pt;height:33.75pt" o:ole="">
                  <v:imagedata r:id="rId8" o:title=""/>
                </v:shape>
                <o:OLEObject Type="Embed" ProgID="Equation.DSMT4" ShapeID="_x0000_i1027" DrawAspect="Content" ObjectID="_1814374765" r:id="rId9"/>
              </w:object>
            </w:r>
          </w:p>
          <w:p w14:paraId="3E70654C" w14:textId="77777777" w:rsidR="00DA2DEA" w:rsidRDefault="00DA2DEA">
            <w:pPr>
              <w:rPr>
                <w:position w:val="-10"/>
              </w:rPr>
            </w:pPr>
          </w:p>
          <w:p w14:paraId="78EAD8A4" w14:textId="77777777" w:rsidR="00DA2DEA" w:rsidRDefault="00DA2DEA"/>
        </w:tc>
        <w:tc>
          <w:tcPr>
            <w:tcW w:w="1839" w:type="dxa"/>
          </w:tcPr>
          <w:p w14:paraId="64860915" w14:textId="77777777" w:rsidR="00DA2DEA" w:rsidRDefault="00DA2DEA">
            <w:pPr>
              <w:rPr>
                <w:noProof/>
              </w:rPr>
            </w:pPr>
            <w:r w:rsidRPr="00DA2DEA">
              <w:rPr>
                <w:noProof/>
                <w:position w:val="-24"/>
              </w:rPr>
              <w:object w:dxaOrig="940" w:dyaOrig="620" w14:anchorId="75082808">
                <v:shape id="_x0000_i1028" type="#_x0000_t75" style="width:47.25pt;height:30.75pt" o:ole="">
                  <v:imagedata r:id="rId10" o:title=""/>
                </v:shape>
                <o:OLEObject Type="Embed" ProgID="Equation.DSMT4" ShapeID="_x0000_i1028" DrawAspect="Content" ObjectID="_1814374766" r:id="rId11"/>
              </w:object>
            </w:r>
          </w:p>
          <w:p w14:paraId="05174E10" w14:textId="77777777" w:rsidR="00DA2DEA" w:rsidRDefault="00DA2DEA"/>
        </w:tc>
        <w:tc>
          <w:tcPr>
            <w:tcW w:w="1873" w:type="dxa"/>
          </w:tcPr>
          <w:p w14:paraId="6A1A70B6" w14:textId="16F56EAC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4F4C3CD" wp14:editId="66AD0714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133350</wp:posOffset>
                      </wp:positionV>
                      <wp:extent cx="906780" cy="611505"/>
                      <wp:effectExtent l="7620" t="6985" r="9525" b="10160"/>
                      <wp:wrapNone/>
                      <wp:docPr id="130957660" name="AutoShap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6780" cy="6115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4A6127" id="AutoShape 42" o:spid="_x0000_s1026" type="#_x0000_t32" style="position:absolute;margin-left:12.2pt;margin-top:10.5pt;width:71.4pt;height:48.1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">
                      <v:stroke dashstyle="1 1" endcap="round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D0863EB" wp14:editId="5331F894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133350</wp:posOffset>
                      </wp:positionV>
                      <wp:extent cx="906780" cy="641350"/>
                      <wp:effectExtent l="7620" t="6985" r="9525" b="8890"/>
                      <wp:wrapNone/>
                      <wp:docPr id="460008130" name="AutoShap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6780" cy="641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1EE597" id="AutoShape 41" o:spid="_x0000_s1026" type="#_x0000_t32" style="position:absolute;margin-left:12.2pt;margin-top:10.5pt;width:71.4pt;height:50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">
                      <v:stroke dashstyle="1 1" endcap="round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5EDFD0B" wp14:editId="141627A9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-188595</wp:posOffset>
                      </wp:positionV>
                      <wp:extent cx="273050" cy="715010"/>
                      <wp:effectExtent l="0" t="0" r="18415" b="20955"/>
                      <wp:wrapNone/>
                      <wp:docPr id="1149273785" name="Arc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5638604">
                                <a:off x="0" y="0"/>
                                <a:ext cx="273050" cy="71501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2679"/>
                                  <a:gd name="T2" fmla="*/ 4716 w 21600"/>
                                  <a:gd name="T3" fmla="*/ 42679 h 42679"/>
                                  <a:gd name="T4" fmla="*/ 0 w 21600"/>
                                  <a:gd name="T5" fmla="*/ 21600 h 426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679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</a:path>
                                  <a:path w="21600" h="42679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813A79" id="Arc 37" o:spid="_x0000_s1026" style="position:absolute;margin-left:35pt;margin-top:-14.85pt;width:21.5pt;height:56.3pt;rotation:6158859fd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" path="m,nfc11929,,21600,9670,21600,21600v,10112,-7016,18871,-16885,21078em,nsc11929,,21600,9670,21600,21600v,10112,-7016,18871,-16885,21078l,21600,,xe" filled="f">
                      <v:path arrowok="t" o:extrusionok="f" o:connecttype="custom" o:connectlocs="0,0;59616,715010;0,361869" o:connectangles="0,0,0"/>
                    </v:shape>
                  </w:pict>
                </mc:Fallback>
              </mc:AlternateContent>
            </w:r>
          </w:p>
          <w:p w14:paraId="1362D91A" w14:textId="77777777" w:rsidR="00DA2DEA" w:rsidRDefault="00DA2DEA"/>
          <w:p w14:paraId="522F6BE6" w14:textId="45F54979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611848F" wp14:editId="1FBA37A4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89535</wp:posOffset>
                      </wp:positionV>
                      <wp:extent cx="981075" cy="5715"/>
                      <wp:effectExtent l="9525" t="9525" r="9525" b="13335"/>
                      <wp:wrapNone/>
                      <wp:docPr id="270573949" name="AutoShap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1075" cy="57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5CDFC4" id="AutoShape 34" o:spid="_x0000_s1026" type="#_x0000_t32" style="position:absolute;margin-left:6.35pt;margin-top:7.05pt;width:77.25pt;height: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"/>
                  </w:pict>
                </mc:Fallback>
              </mc:AlternateContent>
            </w:r>
          </w:p>
          <w:p w14:paraId="004B2BE7" w14:textId="7AACE491" w:rsidR="00DA2DEA" w:rsidRDefault="00FA3FE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9173B91" wp14:editId="09FAEEEE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-160020</wp:posOffset>
                      </wp:positionV>
                      <wp:extent cx="273050" cy="715010"/>
                      <wp:effectExtent l="19050" t="17780" r="8890" b="0"/>
                      <wp:wrapNone/>
                      <wp:docPr id="27766602" name="Arc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26792373">
                                <a:off x="0" y="0"/>
                                <a:ext cx="273050" cy="71501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2679"/>
                                  <a:gd name="T2" fmla="*/ 4716 w 21600"/>
                                  <a:gd name="T3" fmla="*/ 42679 h 42679"/>
                                  <a:gd name="T4" fmla="*/ 0 w 21600"/>
                                  <a:gd name="T5" fmla="*/ 21600 h 426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679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</a:path>
                                  <a:path w="21600" h="42679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712"/>
                                      <a:pt x="14584" y="40471"/>
                                      <a:pt x="4715" y="4267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B56380" id="Arc 38" o:spid="_x0000_s1026" style="position:absolute;margin-left:35pt;margin-top:-12.6pt;width:21.5pt;height:56.3pt;rotation:-5671456fd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" path="m,nfc11929,,21600,9670,21600,21600v,10112,-7016,18871,-16885,21078em,nsc11929,,21600,9670,21600,21600v,10112,-7016,18871,-16885,21078l,21600,,xe" filled="f">
                      <v:path arrowok="t" o:extrusionok="f" o:connecttype="custom" o:connectlocs="0,0;59616,715010;0,361869" o:connectangles="0,0,0"/>
                    </v:shape>
                  </w:pict>
                </mc:Fallback>
              </mc:AlternateContent>
            </w:r>
          </w:p>
          <w:p w14:paraId="5EDFEC1F" w14:textId="77777777" w:rsidR="00DA2DEA" w:rsidRDefault="00DA2DEA"/>
        </w:tc>
      </w:tr>
    </w:tbl>
    <w:p w14:paraId="6ED057CA" w14:textId="77777777" w:rsidR="002F1003" w:rsidRPr="002F1003" w:rsidRDefault="002F1003" w:rsidP="002F1003">
      <w:pPr>
        <w:pStyle w:val="NoSpacing"/>
        <w:rPr>
          <w:b/>
          <w:sz w:val="16"/>
          <w:szCs w:val="16"/>
        </w:rPr>
      </w:pPr>
    </w:p>
    <w:p w14:paraId="49C4E12F" w14:textId="77777777" w:rsidR="002F1003" w:rsidRPr="007D3CE2" w:rsidRDefault="00604D21" w:rsidP="002F1003">
      <w:pPr>
        <w:pStyle w:val="NoSpacing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2F1003" w:rsidRPr="007D3CE2">
        <w:rPr>
          <w:b/>
          <w:sz w:val="32"/>
          <w:szCs w:val="32"/>
        </w:rPr>
        <w:t xml:space="preserve"> Cases for </w:t>
      </w:r>
      <w:r w:rsidR="005C6203">
        <w:rPr>
          <w:b/>
          <w:sz w:val="32"/>
          <w:szCs w:val="32"/>
        </w:rPr>
        <w:t>Hyperbola</w:t>
      </w:r>
      <w:r w:rsidR="002F1003" w:rsidRPr="007D3CE2">
        <w:rPr>
          <w:b/>
          <w:sz w:val="32"/>
          <w:szCs w:val="32"/>
        </w:rPr>
        <w:t xml:space="preserve"> when </w:t>
      </w:r>
      <w:r>
        <w:rPr>
          <w:b/>
          <w:sz w:val="32"/>
          <w:szCs w:val="32"/>
        </w:rPr>
        <w:t>Center</w:t>
      </w:r>
      <w:r w:rsidR="002F1003" w:rsidRPr="007D3CE2">
        <w:rPr>
          <w:b/>
          <w:sz w:val="32"/>
          <w:szCs w:val="32"/>
        </w:rPr>
        <w:t xml:space="preserve"> is (</w:t>
      </w:r>
      <w:r w:rsidR="00585349">
        <w:rPr>
          <w:b/>
          <w:sz w:val="32"/>
          <w:szCs w:val="32"/>
        </w:rPr>
        <w:t>h</w:t>
      </w:r>
      <w:r w:rsidR="002F1003" w:rsidRPr="007D3CE2">
        <w:rPr>
          <w:b/>
          <w:sz w:val="32"/>
          <w:szCs w:val="32"/>
        </w:rPr>
        <w:t xml:space="preserve">, </w:t>
      </w:r>
      <w:r w:rsidR="00585349">
        <w:rPr>
          <w:b/>
          <w:sz w:val="32"/>
          <w:szCs w:val="32"/>
        </w:rPr>
        <w:t>k</w:t>
      </w:r>
      <w:r w:rsidR="002F1003" w:rsidRPr="007D3CE2">
        <w:rPr>
          <w:b/>
          <w:sz w:val="32"/>
          <w:szCs w:val="3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05"/>
        <w:gridCol w:w="2997"/>
        <w:gridCol w:w="2446"/>
        <w:gridCol w:w="1986"/>
      </w:tblGrid>
      <w:tr w:rsidR="002F1003" w14:paraId="4354F67E" w14:textId="77777777" w:rsidTr="00F93E79">
        <w:tc>
          <w:tcPr>
            <w:tcW w:w="1505" w:type="dxa"/>
          </w:tcPr>
          <w:p w14:paraId="20FFAB35" w14:textId="77777777" w:rsidR="002F1003" w:rsidRDefault="002F1003" w:rsidP="00D70546">
            <w:r>
              <w:t>Foc</w:t>
            </w:r>
            <w:r w:rsidR="001F4596">
              <w:t>i</w:t>
            </w:r>
          </w:p>
        </w:tc>
        <w:tc>
          <w:tcPr>
            <w:tcW w:w="2997" w:type="dxa"/>
          </w:tcPr>
          <w:p w14:paraId="0B57CFA6" w14:textId="77777777" w:rsidR="002F1003" w:rsidRDefault="00CF5765" w:rsidP="00D70546">
            <w:r>
              <w:t>Vertices</w:t>
            </w:r>
          </w:p>
        </w:tc>
        <w:tc>
          <w:tcPr>
            <w:tcW w:w="2446" w:type="dxa"/>
          </w:tcPr>
          <w:p w14:paraId="42C5BA0B" w14:textId="77777777" w:rsidR="002F1003" w:rsidRDefault="002F1003" w:rsidP="00D70546">
            <w:r>
              <w:t>Equation</w:t>
            </w:r>
          </w:p>
        </w:tc>
        <w:tc>
          <w:tcPr>
            <w:tcW w:w="1910" w:type="dxa"/>
          </w:tcPr>
          <w:p w14:paraId="367F0E50" w14:textId="77777777" w:rsidR="002F1003" w:rsidRDefault="00F93E79" w:rsidP="00D70546">
            <w:r>
              <w:t>Asymptotes</w:t>
            </w:r>
          </w:p>
        </w:tc>
      </w:tr>
      <w:tr w:rsidR="002F1003" w14:paraId="146218D7" w14:textId="77777777" w:rsidTr="00F93E79">
        <w:tc>
          <w:tcPr>
            <w:tcW w:w="1505" w:type="dxa"/>
          </w:tcPr>
          <w:p w14:paraId="2D811B0A" w14:textId="77777777" w:rsidR="002F1003" w:rsidRDefault="002F1003" w:rsidP="00CF5765">
            <w:r>
              <w:t>(</w:t>
            </w:r>
            <w:r w:rsidR="00585349">
              <w:t xml:space="preserve">h + </w:t>
            </w:r>
            <w:r w:rsidR="00CF5765">
              <w:t>c</w:t>
            </w:r>
            <w:r>
              <w:t xml:space="preserve">, </w:t>
            </w:r>
            <w:r w:rsidR="00585349">
              <w:t>k</w:t>
            </w:r>
            <w:r>
              <w:t>)</w:t>
            </w:r>
            <w:r w:rsidR="00CF5765">
              <w:t xml:space="preserve"> and</w:t>
            </w:r>
          </w:p>
          <w:p w14:paraId="4CF70B40" w14:textId="77777777" w:rsidR="00CF5765" w:rsidRDefault="00CF5765" w:rsidP="00CF5765">
            <w:r>
              <w:t>(h - c, k)</w:t>
            </w:r>
          </w:p>
        </w:tc>
        <w:tc>
          <w:tcPr>
            <w:tcW w:w="2997" w:type="dxa"/>
          </w:tcPr>
          <w:p w14:paraId="3C776E11" w14:textId="77777777" w:rsidR="00CF5765" w:rsidRDefault="00CF5765" w:rsidP="00D70546">
            <w:r>
              <w:t>(h + a, k) and (h – a, k)</w:t>
            </w:r>
          </w:p>
          <w:p w14:paraId="4CC65785" w14:textId="77777777" w:rsidR="002F1003" w:rsidRDefault="002F1003" w:rsidP="00D70546"/>
          <w:p w14:paraId="70185EE2" w14:textId="77777777" w:rsidR="00CF5765" w:rsidRDefault="00F93E79" w:rsidP="00D70546">
            <w:r>
              <w:t xml:space="preserve">Transverse </w:t>
            </w:r>
            <w:r w:rsidR="00CF5765">
              <w:t>Parallel to x-axis</w:t>
            </w:r>
          </w:p>
          <w:p w14:paraId="71FCEE92" w14:textId="77777777" w:rsidR="00CF5765" w:rsidRDefault="00CF5765" w:rsidP="00F93E79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</w:t>
            </w:r>
            <w:r w:rsidR="00F93E79">
              <w:t>c</w:t>
            </w:r>
            <w:r w:rsidRPr="00604D21">
              <w:rPr>
                <w:vertAlign w:val="superscript"/>
              </w:rPr>
              <w:t>2</w:t>
            </w:r>
            <w:r>
              <w:t xml:space="preserve"> – </w:t>
            </w:r>
            <w:r w:rsidR="00F93E79">
              <w:t>a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2446" w:type="dxa"/>
          </w:tcPr>
          <w:p w14:paraId="0F595B97" w14:textId="77777777" w:rsidR="002F1003" w:rsidRDefault="00F93E79" w:rsidP="00D70546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2180" w:dyaOrig="720" w14:anchorId="5B54E671">
                <v:shape id="_x0000_i1029" type="#_x0000_t75" style="width:109.5pt;height:36.75pt" o:ole="">
                  <v:imagedata r:id="rId12" o:title=""/>
                </v:shape>
                <o:OLEObject Type="Embed" ProgID="Equation.DSMT4" ShapeID="_x0000_i1029" DrawAspect="Content" ObjectID="_1814374767" r:id="rId13"/>
              </w:object>
            </w:r>
          </w:p>
          <w:p w14:paraId="721B6FC4" w14:textId="77777777" w:rsidR="00CF5765" w:rsidRDefault="00CF5765" w:rsidP="00D70546"/>
        </w:tc>
        <w:tc>
          <w:tcPr>
            <w:tcW w:w="1910" w:type="dxa"/>
          </w:tcPr>
          <w:p w14:paraId="219BB016" w14:textId="77777777" w:rsidR="002F1003" w:rsidRDefault="002F1003" w:rsidP="00D70546"/>
          <w:p w14:paraId="6CBEF576" w14:textId="77777777" w:rsidR="002F1003" w:rsidRDefault="00F93E79" w:rsidP="00D70546">
            <w:r w:rsidRPr="00DA2DEA">
              <w:rPr>
                <w:noProof/>
                <w:position w:val="-24"/>
              </w:rPr>
              <w:object w:dxaOrig="1780" w:dyaOrig="620" w14:anchorId="631962CD">
                <v:shape id="_x0000_i1030" type="#_x0000_t75" style="width:88.5pt;height:30.75pt" o:ole="">
                  <v:imagedata r:id="rId14" o:title=""/>
                </v:shape>
                <o:OLEObject Type="Embed" ProgID="Equation.DSMT4" ShapeID="_x0000_i1030" DrawAspect="Content" ObjectID="_1814374768" r:id="rId15"/>
              </w:object>
            </w:r>
          </w:p>
          <w:p w14:paraId="74DB95EB" w14:textId="77777777" w:rsidR="002F1003" w:rsidRDefault="002F1003" w:rsidP="00D70546"/>
          <w:p w14:paraId="2713417F" w14:textId="77777777" w:rsidR="002F1003" w:rsidRDefault="002F1003" w:rsidP="00D70546"/>
          <w:p w14:paraId="28C478FC" w14:textId="77777777" w:rsidR="002F1003" w:rsidRDefault="002F1003" w:rsidP="00D70546"/>
        </w:tc>
      </w:tr>
      <w:tr w:rsidR="002F1003" w14:paraId="5ED825EF" w14:textId="77777777" w:rsidTr="00F93E79">
        <w:tc>
          <w:tcPr>
            <w:tcW w:w="1505" w:type="dxa"/>
          </w:tcPr>
          <w:p w14:paraId="125FB9EA" w14:textId="77777777" w:rsidR="002F1003" w:rsidRDefault="002F1003" w:rsidP="00CF5765">
            <w:r>
              <w:t>(</w:t>
            </w:r>
            <w:r w:rsidR="00585349">
              <w:t xml:space="preserve">h, k + </w:t>
            </w:r>
            <w:r w:rsidR="00CF5765">
              <w:t>c</w:t>
            </w:r>
            <w:r>
              <w:t>)</w:t>
            </w:r>
            <w:r w:rsidR="00CF5765">
              <w:t xml:space="preserve"> and</w:t>
            </w:r>
          </w:p>
          <w:p w14:paraId="7D6BF642" w14:textId="77777777" w:rsidR="00CF5765" w:rsidRDefault="00CF5765" w:rsidP="00CF5765">
            <w:r>
              <w:t>(h, k - c)</w:t>
            </w:r>
          </w:p>
        </w:tc>
        <w:tc>
          <w:tcPr>
            <w:tcW w:w="2997" w:type="dxa"/>
          </w:tcPr>
          <w:p w14:paraId="31D34148" w14:textId="77777777" w:rsidR="002F1003" w:rsidRDefault="00CF5765" w:rsidP="00CF5765">
            <w:r>
              <w:t xml:space="preserve">(h, </w:t>
            </w:r>
            <w:r w:rsidR="00FD1B10">
              <w:t xml:space="preserve">k </w:t>
            </w:r>
            <w:r>
              <w:t>+</w:t>
            </w:r>
            <w:r w:rsidR="00FD1B10">
              <w:t xml:space="preserve"> </w:t>
            </w:r>
            <w:r w:rsidR="002F1003">
              <w:t>a</w:t>
            </w:r>
            <w:r>
              <w:t>) and (h,  k – a)</w:t>
            </w:r>
          </w:p>
          <w:p w14:paraId="107C3203" w14:textId="77777777" w:rsidR="00CF5765" w:rsidRDefault="00CF5765" w:rsidP="00CF5765"/>
          <w:p w14:paraId="0797622D" w14:textId="77777777" w:rsidR="00CF5765" w:rsidRDefault="00F93E79" w:rsidP="00CF5765">
            <w:r>
              <w:t>Transverse</w:t>
            </w:r>
            <w:r w:rsidR="005C6203">
              <w:t xml:space="preserve"> </w:t>
            </w:r>
            <w:r w:rsidR="00CF5765">
              <w:t>Parallel to y-axis</w:t>
            </w:r>
          </w:p>
          <w:p w14:paraId="559E1DF4" w14:textId="77777777" w:rsidR="00CF5765" w:rsidRDefault="00CF5765" w:rsidP="00F93E79">
            <w:r>
              <w:t>b</w:t>
            </w:r>
            <w:r w:rsidRPr="00604D21">
              <w:rPr>
                <w:vertAlign w:val="superscript"/>
              </w:rPr>
              <w:t>2</w:t>
            </w:r>
            <w:r>
              <w:t xml:space="preserve"> = </w:t>
            </w:r>
            <w:r w:rsidR="00F93E79">
              <w:t>c</w:t>
            </w:r>
            <w:r w:rsidRPr="00604D21">
              <w:rPr>
                <w:vertAlign w:val="superscript"/>
              </w:rPr>
              <w:t>2</w:t>
            </w:r>
            <w:r>
              <w:t xml:space="preserve"> – </w:t>
            </w:r>
            <w:r w:rsidR="00F93E79">
              <w:t>a</w:t>
            </w:r>
            <w:r w:rsidRPr="00604D21">
              <w:rPr>
                <w:vertAlign w:val="superscript"/>
              </w:rPr>
              <w:t>2</w:t>
            </w:r>
          </w:p>
        </w:tc>
        <w:tc>
          <w:tcPr>
            <w:tcW w:w="2446" w:type="dxa"/>
          </w:tcPr>
          <w:p w14:paraId="2DF01007" w14:textId="77777777" w:rsidR="002F1003" w:rsidRDefault="00F93E79" w:rsidP="00D70546">
            <w:pPr>
              <w:rPr>
                <w:position w:val="-10"/>
              </w:rPr>
            </w:pPr>
            <w:r w:rsidRPr="004D19F7">
              <w:rPr>
                <w:position w:val="-24"/>
              </w:rPr>
              <w:object w:dxaOrig="2180" w:dyaOrig="720" w14:anchorId="5FF045EF">
                <v:shape id="_x0000_i1031" type="#_x0000_t75" style="width:109.5pt;height:36.75pt" o:ole="">
                  <v:imagedata r:id="rId16" o:title=""/>
                </v:shape>
                <o:OLEObject Type="Embed" ProgID="Equation.DSMT4" ShapeID="_x0000_i1031" DrawAspect="Content" ObjectID="_1814374769" r:id="rId17"/>
              </w:object>
            </w:r>
          </w:p>
          <w:p w14:paraId="6DA3B614" w14:textId="77777777" w:rsidR="00CF5765" w:rsidRDefault="00CF5765" w:rsidP="00D70546"/>
        </w:tc>
        <w:tc>
          <w:tcPr>
            <w:tcW w:w="1910" w:type="dxa"/>
          </w:tcPr>
          <w:p w14:paraId="3C8D1FCB" w14:textId="77777777" w:rsidR="002F1003" w:rsidRDefault="002F1003" w:rsidP="00D70546"/>
          <w:p w14:paraId="0D097269" w14:textId="77777777" w:rsidR="002F1003" w:rsidRDefault="002F1003" w:rsidP="00D70546"/>
          <w:p w14:paraId="3E76DA72" w14:textId="77777777" w:rsidR="002F1003" w:rsidRDefault="00F93E79" w:rsidP="00D70546">
            <w:r w:rsidRPr="00DA2DEA">
              <w:rPr>
                <w:noProof/>
                <w:position w:val="-24"/>
              </w:rPr>
              <w:object w:dxaOrig="1780" w:dyaOrig="620" w14:anchorId="1FB7DE82">
                <v:shape id="_x0000_i1032" type="#_x0000_t75" style="width:88.5pt;height:30.75pt" o:ole="">
                  <v:imagedata r:id="rId18" o:title=""/>
                </v:shape>
                <o:OLEObject Type="Embed" ProgID="Equation.DSMT4" ShapeID="_x0000_i1032" DrawAspect="Content" ObjectID="_1814374770" r:id="rId19"/>
              </w:object>
            </w:r>
          </w:p>
          <w:p w14:paraId="70A71902" w14:textId="77777777" w:rsidR="002F1003" w:rsidRDefault="002F1003" w:rsidP="00D70546"/>
          <w:p w14:paraId="55775A83" w14:textId="77777777" w:rsidR="002F1003" w:rsidRDefault="002F1003" w:rsidP="00D70546"/>
        </w:tc>
      </w:tr>
    </w:tbl>
    <w:p w14:paraId="25343391" w14:textId="77777777" w:rsidR="007D3CE2" w:rsidRDefault="007D3CE2" w:rsidP="002F1003"/>
    <w:sectPr w:rsidR="007D3CE2" w:rsidSect="002F1003"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CE2"/>
    <w:rsid w:val="001A1337"/>
    <w:rsid w:val="001F4596"/>
    <w:rsid w:val="0022658F"/>
    <w:rsid w:val="002F1003"/>
    <w:rsid w:val="003555FF"/>
    <w:rsid w:val="00361CA4"/>
    <w:rsid w:val="00482536"/>
    <w:rsid w:val="004D19F7"/>
    <w:rsid w:val="00585349"/>
    <w:rsid w:val="005C6203"/>
    <w:rsid w:val="005E2E42"/>
    <w:rsid w:val="00604D21"/>
    <w:rsid w:val="007715AA"/>
    <w:rsid w:val="007D3CE2"/>
    <w:rsid w:val="008113AD"/>
    <w:rsid w:val="00856197"/>
    <w:rsid w:val="008840E7"/>
    <w:rsid w:val="009064CE"/>
    <w:rsid w:val="009F67B1"/>
    <w:rsid w:val="00A31A89"/>
    <w:rsid w:val="00A74373"/>
    <w:rsid w:val="00BA00E5"/>
    <w:rsid w:val="00BA3D48"/>
    <w:rsid w:val="00CE5FD2"/>
    <w:rsid w:val="00CF5765"/>
    <w:rsid w:val="00DA2DEA"/>
    <w:rsid w:val="00F43ED0"/>
    <w:rsid w:val="00F93E79"/>
    <w:rsid w:val="00FA3FEF"/>
    <w:rsid w:val="00FD1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42DCD0"/>
  <w15:docId w15:val="{FA62E7C9-7980-447F-BD29-49A648F6B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3E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3C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D3CE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3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3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0</Words>
  <Characters>689</Characters>
  <Application>Microsoft Office Word</Application>
  <DocSecurity>0</DocSecurity>
  <Lines>5</Lines>
  <Paragraphs>1</Paragraphs>
  <ScaleCrop>false</ScaleCrop>
  <Company/>
  <LinksUpToDate>false</LinksUpToDate>
  <CharactersWithSpaces>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</dc:creator>
  <cp:keywords/>
  <dc:description/>
  <cp:lastModifiedBy>Bijan Zandi</cp:lastModifiedBy>
  <cp:revision>3</cp:revision>
  <cp:lastPrinted>2011-04-15T12:40:00Z</cp:lastPrinted>
  <dcterms:created xsi:type="dcterms:W3CDTF">2025-07-19T01:10:00Z</dcterms:created>
  <dcterms:modified xsi:type="dcterms:W3CDTF">2025-07-19T01:12:00Z</dcterms:modified>
</cp:coreProperties>
</file>